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Контрольная работа №1</w:t>
      </w: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 xml:space="preserve">Сложение и вычитание алгебраических дробей 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Вариант 1</w:t>
      </w: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/>
    <w:p w:rsidR="008B1F33" w:rsidRDefault="008B1F33" w:rsidP="008B1F33">
      <w:r w:rsidRPr="008B1F33">
        <w:rPr>
          <w:noProof/>
          <w:sz w:val="22"/>
        </w:rPr>
        <w:drawing>
          <wp:inline distT="0" distB="0" distL="0" distR="0" wp14:anchorId="27949894" wp14:editId="0AAE3977">
            <wp:extent cx="5934710" cy="3026410"/>
            <wp:effectExtent l="0" t="0" r="8890" b="2540"/>
            <wp:docPr id="13" name="Рисунок 13" descr="kr01v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kr01v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026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33" w:rsidRDefault="008B1F33" w:rsidP="008B1F33"/>
    <w:p w:rsidR="008B1F33" w:rsidRPr="00FD7A8E" w:rsidRDefault="008B1F33" w:rsidP="008B1F33"/>
    <w:p w:rsidR="008B1F33" w:rsidRDefault="008B1F33" w:rsidP="008B1F33"/>
    <w:p w:rsidR="008B1F33" w:rsidRDefault="008B1F33" w:rsidP="008B1F33">
      <w:pPr>
        <w:jc w:val="center"/>
      </w:pPr>
      <w:r>
        <w:tab/>
      </w: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Контрольная работа №1</w:t>
      </w: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 xml:space="preserve">Сложение и вычитание алгебраических дробей </w:t>
      </w: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 xml:space="preserve">Вариант </w:t>
      </w:r>
      <w:r>
        <w:rPr>
          <w:b/>
          <w:color w:val="292929"/>
          <w:sz w:val="28"/>
          <w:szCs w:val="28"/>
        </w:rPr>
        <w:t>2</w:t>
      </w:r>
    </w:p>
    <w:p w:rsidR="008B1F33" w:rsidRDefault="008B1F33" w:rsidP="008B1F33">
      <w:pPr>
        <w:jc w:val="center"/>
        <w:rPr>
          <w:b/>
          <w:sz w:val="28"/>
          <w:szCs w:val="28"/>
        </w:rPr>
      </w:pPr>
    </w:p>
    <w:p w:rsidR="008B1F33" w:rsidRDefault="008B1F33" w:rsidP="008B1F33">
      <w:pPr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934710" cy="2861310"/>
            <wp:effectExtent l="0" t="0" r="8890" b="0"/>
            <wp:docPr id="12" name="Рисунок 12" descr="kr01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kr01v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86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33" w:rsidRDefault="008B1F33" w:rsidP="008B1F33">
      <w:pPr>
        <w:rPr>
          <w:b/>
          <w:sz w:val="28"/>
          <w:szCs w:val="28"/>
          <w:lang w:val="en-US"/>
        </w:rPr>
      </w:pP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lastRenderedPageBreak/>
        <w:t>Контрольная работа №</w:t>
      </w:r>
      <w:r>
        <w:rPr>
          <w:b/>
          <w:color w:val="292929"/>
          <w:sz w:val="28"/>
          <w:szCs w:val="28"/>
        </w:rPr>
        <w:t>2</w:t>
      </w: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9D3B8D">
        <w:rPr>
          <w:b/>
          <w:color w:val="292929"/>
          <w:sz w:val="28"/>
          <w:szCs w:val="28"/>
        </w:rPr>
        <w:t>Преобразование рациональных выражений</w:t>
      </w:r>
      <w:r w:rsidRPr="00D00165">
        <w:rPr>
          <w:b/>
          <w:color w:val="292929"/>
          <w:sz w:val="28"/>
          <w:szCs w:val="28"/>
        </w:rPr>
        <w:t xml:space="preserve"> 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Вариант 1</w:t>
      </w: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/>
    <w:p w:rsidR="008B1F33" w:rsidRDefault="008B1F33" w:rsidP="008B1F33">
      <w:r>
        <w:rPr>
          <w:noProof/>
        </w:rPr>
        <w:drawing>
          <wp:inline distT="0" distB="0" distL="0" distR="0">
            <wp:extent cx="5934710" cy="2506980"/>
            <wp:effectExtent l="0" t="0" r="8890" b="7620"/>
            <wp:docPr id="11" name="Рисунок 11" descr="kr02v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kr02v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50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33" w:rsidRDefault="008B1F33" w:rsidP="008B1F33"/>
    <w:p w:rsidR="008B1F33" w:rsidRPr="00FD7A8E" w:rsidRDefault="008B1F33" w:rsidP="008B1F33"/>
    <w:p w:rsidR="008B1F33" w:rsidRDefault="008B1F33" w:rsidP="008B1F33"/>
    <w:p w:rsidR="008B1F33" w:rsidRDefault="008B1F33" w:rsidP="008B1F33">
      <w:pPr>
        <w:jc w:val="center"/>
      </w:pPr>
      <w:r>
        <w:tab/>
      </w: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Контрольная работа №</w:t>
      </w:r>
      <w:r>
        <w:rPr>
          <w:b/>
          <w:color w:val="292929"/>
          <w:sz w:val="28"/>
          <w:szCs w:val="28"/>
        </w:rPr>
        <w:t>2</w:t>
      </w: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9D3B8D">
        <w:rPr>
          <w:b/>
          <w:color w:val="292929"/>
          <w:sz w:val="28"/>
          <w:szCs w:val="28"/>
        </w:rPr>
        <w:t>Преобразование рациональных выражений</w:t>
      </w:r>
      <w:r w:rsidRPr="00D00165">
        <w:rPr>
          <w:b/>
          <w:color w:val="292929"/>
          <w:sz w:val="28"/>
          <w:szCs w:val="28"/>
        </w:rPr>
        <w:t xml:space="preserve"> </w:t>
      </w: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 xml:space="preserve">Вариант </w:t>
      </w:r>
      <w:r>
        <w:rPr>
          <w:b/>
          <w:color w:val="292929"/>
          <w:sz w:val="28"/>
          <w:szCs w:val="28"/>
        </w:rPr>
        <w:t>2</w:t>
      </w:r>
    </w:p>
    <w:p w:rsidR="008B1F33" w:rsidRDefault="008B1F33" w:rsidP="008B1F33">
      <w:pPr>
        <w:jc w:val="center"/>
        <w:rPr>
          <w:b/>
          <w:sz w:val="28"/>
          <w:szCs w:val="28"/>
        </w:rPr>
      </w:pPr>
    </w:p>
    <w:p w:rsidR="008B1F33" w:rsidRDefault="008B1F33" w:rsidP="008B1F33">
      <w:pPr>
        <w:jc w:val="center"/>
        <w:rPr>
          <w:b/>
          <w:sz w:val="28"/>
          <w:szCs w:val="28"/>
        </w:rPr>
      </w:pPr>
    </w:p>
    <w:p w:rsidR="008B1F33" w:rsidRDefault="008B1F33" w:rsidP="008B1F33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934710" cy="2625090"/>
            <wp:effectExtent l="0" t="0" r="8890" b="3810"/>
            <wp:docPr id="10" name="Рисунок 10" descr="kr02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kr02v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62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33" w:rsidRDefault="008B1F33" w:rsidP="008B1F33">
      <w:pPr>
        <w:tabs>
          <w:tab w:val="left" w:pos="2550"/>
        </w:tabs>
      </w:pPr>
    </w:p>
    <w:p w:rsidR="008B1F33" w:rsidRDefault="008B1F33" w:rsidP="008B1F33"/>
    <w:p w:rsidR="008B1F33" w:rsidRDefault="008B1F33" w:rsidP="008B1F33"/>
    <w:p w:rsidR="008B1F33" w:rsidRPr="008B1F33" w:rsidRDefault="008B1F33" w:rsidP="008B1F33"/>
    <w:p w:rsidR="000C711A" w:rsidRDefault="000C711A" w:rsidP="008B1F33">
      <w:pPr>
        <w:jc w:val="center"/>
        <w:rPr>
          <w:b/>
          <w:color w:val="292929"/>
          <w:sz w:val="28"/>
          <w:szCs w:val="28"/>
        </w:rPr>
      </w:pP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lastRenderedPageBreak/>
        <w:t>Контрольная работа №</w:t>
      </w:r>
      <w:r>
        <w:rPr>
          <w:b/>
          <w:color w:val="292929"/>
          <w:sz w:val="28"/>
          <w:szCs w:val="28"/>
        </w:rPr>
        <w:t>3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r w:rsidRPr="000663A8">
        <w:rPr>
          <w:b/>
          <w:sz w:val="28"/>
          <w:szCs w:val="28"/>
        </w:rPr>
        <w:t xml:space="preserve">Квадратичная функция. Функция </w:t>
      </w:r>
      <w:r w:rsidRPr="000663A8">
        <w:rPr>
          <w:b/>
          <w:position w:val="-28"/>
          <w:sz w:val="28"/>
          <w:szCs w:val="28"/>
        </w:rPr>
        <w:object w:dxaOrig="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6pt" o:ole="">
            <v:imagedata r:id="rId11" o:title=""/>
          </v:shape>
          <o:OLEObject Type="Embed" ProgID="Equation.DSMT4" ShapeID="_x0000_i1025" DrawAspect="Content" ObjectID="_1532421016" r:id="rId12"/>
        </w:object>
      </w:r>
      <w:proofErr w:type="gramStart"/>
      <w:r w:rsidRPr="000663A8">
        <w:rPr>
          <w:b/>
          <w:color w:val="292929"/>
          <w:sz w:val="28"/>
          <w:szCs w:val="28"/>
        </w:rPr>
        <w:t xml:space="preserve"> </w:t>
      </w:r>
      <w:r>
        <w:rPr>
          <w:b/>
          <w:color w:val="292929"/>
          <w:sz w:val="28"/>
          <w:szCs w:val="28"/>
        </w:rPr>
        <w:t>.</w:t>
      </w:r>
      <w:proofErr w:type="gramEnd"/>
      <w:r>
        <w:rPr>
          <w:b/>
          <w:color w:val="292929"/>
          <w:sz w:val="28"/>
          <w:szCs w:val="28"/>
        </w:rPr>
        <w:t xml:space="preserve">     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Вариант 1</w:t>
      </w:r>
    </w:p>
    <w:p w:rsidR="008B1F33" w:rsidRDefault="008B1F33" w:rsidP="008B1F33">
      <w:r>
        <w:rPr>
          <w:noProof/>
        </w:rPr>
        <w:drawing>
          <wp:inline distT="0" distB="0" distL="0" distR="0">
            <wp:extent cx="5934710" cy="3686810"/>
            <wp:effectExtent l="0" t="0" r="8890" b="8890"/>
            <wp:docPr id="9" name="Рисунок 9" descr="kr03v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kr03v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68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33" w:rsidRDefault="008B1F33" w:rsidP="008B1F33">
      <w:pPr>
        <w:jc w:val="center"/>
      </w:pP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Контрольная работа №</w:t>
      </w:r>
      <w:r>
        <w:rPr>
          <w:b/>
          <w:color w:val="292929"/>
          <w:sz w:val="28"/>
          <w:szCs w:val="28"/>
        </w:rPr>
        <w:t>3</w:t>
      </w:r>
    </w:p>
    <w:p w:rsidR="008B1F33" w:rsidRDefault="008B1F33" w:rsidP="008B1F33">
      <w:pPr>
        <w:jc w:val="center"/>
      </w:pPr>
      <w:r w:rsidRPr="000663A8">
        <w:rPr>
          <w:b/>
          <w:sz w:val="28"/>
          <w:szCs w:val="28"/>
        </w:rPr>
        <w:t xml:space="preserve">Квадратичная функция. Функция </w:t>
      </w:r>
      <w:r w:rsidRPr="000663A8">
        <w:rPr>
          <w:b/>
          <w:position w:val="-28"/>
          <w:sz w:val="28"/>
          <w:szCs w:val="28"/>
        </w:rPr>
        <w:object w:dxaOrig="700" w:dyaOrig="720">
          <v:shape id="_x0000_i1026" type="#_x0000_t75" style="width:35.25pt;height:36pt" o:ole="">
            <v:imagedata r:id="rId11" o:title=""/>
          </v:shape>
          <o:OLEObject Type="Embed" ProgID="Equation.DSMT4" ShapeID="_x0000_i1026" DrawAspect="Content" ObjectID="_1532421017" r:id="rId14"/>
        </w:object>
      </w:r>
      <w:r>
        <w:rPr>
          <w:b/>
          <w:sz w:val="28"/>
          <w:szCs w:val="28"/>
        </w:rPr>
        <w:t xml:space="preserve">. </w:t>
      </w:r>
      <w:r>
        <w:t xml:space="preserve">  </w:t>
      </w: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 xml:space="preserve">Вариант </w:t>
      </w:r>
      <w:r>
        <w:rPr>
          <w:b/>
          <w:color w:val="292929"/>
          <w:sz w:val="28"/>
          <w:szCs w:val="28"/>
        </w:rPr>
        <w:t>2</w:t>
      </w:r>
    </w:p>
    <w:p w:rsidR="008B1F33" w:rsidRDefault="008B1F33" w:rsidP="008B1F33">
      <w:pPr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934710" cy="3392170"/>
            <wp:effectExtent l="0" t="0" r="8890" b="0"/>
            <wp:docPr id="8" name="Рисунок 8" descr="kr03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r03v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39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33" w:rsidRPr="00B109A8" w:rsidRDefault="008B1F33" w:rsidP="008B1F33">
      <w:pPr>
        <w:jc w:val="center"/>
        <w:rPr>
          <w:b/>
          <w:sz w:val="28"/>
          <w:szCs w:val="28"/>
          <w:lang w:val="en-US"/>
        </w:rPr>
      </w:pPr>
    </w:p>
    <w:p w:rsidR="008B1F33" w:rsidRDefault="008B1F33" w:rsidP="008B1F33">
      <w:pPr>
        <w:rPr>
          <w:b/>
          <w:color w:val="292929"/>
          <w:sz w:val="28"/>
          <w:szCs w:val="28"/>
          <w:lang w:val="en-US"/>
        </w:rPr>
      </w:pP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Контрольная работа №</w:t>
      </w:r>
      <w:r>
        <w:rPr>
          <w:b/>
          <w:color w:val="292929"/>
          <w:sz w:val="28"/>
          <w:szCs w:val="28"/>
        </w:rPr>
        <w:t>4</w:t>
      </w:r>
    </w:p>
    <w:p w:rsidR="008B1F33" w:rsidRDefault="008B1F33" w:rsidP="008B1F33">
      <w:pPr>
        <w:jc w:val="center"/>
      </w:pPr>
      <w:r w:rsidRPr="000663A8">
        <w:rPr>
          <w:b/>
          <w:sz w:val="28"/>
          <w:szCs w:val="28"/>
        </w:rPr>
        <w:t xml:space="preserve">Квадратичная функция. Функция </w:t>
      </w:r>
      <w:r w:rsidRPr="000663A8">
        <w:rPr>
          <w:b/>
          <w:position w:val="-28"/>
          <w:sz w:val="28"/>
          <w:szCs w:val="28"/>
        </w:rPr>
        <w:object w:dxaOrig="700" w:dyaOrig="720">
          <v:shape id="_x0000_i1027" type="#_x0000_t75" style="width:35.25pt;height:36pt" o:ole="">
            <v:imagedata r:id="rId11" o:title=""/>
          </v:shape>
          <o:OLEObject Type="Embed" ProgID="Equation.DSMT4" ShapeID="_x0000_i1027" DrawAspect="Content" ObjectID="_1532421018" r:id="rId16"/>
        </w:object>
      </w:r>
      <w:r>
        <w:rPr>
          <w:b/>
          <w:sz w:val="28"/>
          <w:szCs w:val="28"/>
        </w:rPr>
        <w:t xml:space="preserve">. </w:t>
      </w:r>
      <w:r>
        <w:t xml:space="preserve">  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Вариант 1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r>
        <w:rPr>
          <w:noProof/>
        </w:rPr>
        <w:drawing>
          <wp:inline distT="0" distB="0" distL="0" distR="0">
            <wp:extent cx="5934710" cy="5274310"/>
            <wp:effectExtent l="0" t="0" r="8890" b="2540"/>
            <wp:docPr id="7" name="Рисунок 7" descr="kr04v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kr04v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527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Контрольная работа №</w:t>
      </w:r>
      <w:r>
        <w:rPr>
          <w:b/>
          <w:color w:val="292929"/>
          <w:sz w:val="28"/>
          <w:szCs w:val="28"/>
        </w:rPr>
        <w:t>4</w:t>
      </w:r>
    </w:p>
    <w:p w:rsidR="008B1F33" w:rsidRDefault="008B1F33" w:rsidP="008B1F33">
      <w:pPr>
        <w:jc w:val="center"/>
      </w:pPr>
      <w:r w:rsidRPr="000663A8">
        <w:rPr>
          <w:b/>
          <w:sz w:val="28"/>
          <w:szCs w:val="28"/>
        </w:rPr>
        <w:t xml:space="preserve">Квадратичная функция. Функция </w:t>
      </w:r>
      <w:r w:rsidRPr="000663A8">
        <w:rPr>
          <w:b/>
          <w:position w:val="-28"/>
          <w:sz w:val="28"/>
          <w:szCs w:val="28"/>
        </w:rPr>
        <w:object w:dxaOrig="700" w:dyaOrig="720">
          <v:shape id="_x0000_i1028" type="#_x0000_t75" style="width:35.25pt;height:36pt" o:ole="">
            <v:imagedata r:id="rId11" o:title=""/>
          </v:shape>
          <o:OLEObject Type="Embed" ProgID="Equation.DSMT4" ShapeID="_x0000_i1028" DrawAspect="Content" ObjectID="_1532421019" r:id="rId18"/>
        </w:object>
      </w:r>
      <w:r>
        <w:rPr>
          <w:b/>
          <w:sz w:val="28"/>
          <w:szCs w:val="28"/>
        </w:rPr>
        <w:t xml:space="preserve">. </w:t>
      </w:r>
      <w:r>
        <w:t xml:space="preserve">  </w:t>
      </w: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 xml:space="preserve">Вариант </w:t>
      </w:r>
      <w:r>
        <w:rPr>
          <w:b/>
          <w:color w:val="292929"/>
          <w:sz w:val="28"/>
          <w:szCs w:val="28"/>
        </w:rPr>
        <w:t>2</w:t>
      </w:r>
    </w:p>
    <w:p w:rsidR="008B1F33" w:rsidRDefault="008B1F33" w:rsidP="008B1F33">
      <w:pPr>
        <w:jc w:val="center"/>
        <w:rPr>
          <w:b/>
          <w:sz w:val="28"/>
          <w:szCs w:val="28"/>
        </w:rPr>
      </w:pPr>
    </w:p>
    <w:p w:rsidR="008B1F33" w:rsidRDefault="008B1F33" w:rsidP="008B1F33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934710" cy="5149850"/>
            <wp:effectExtent l="0" t="0" r="8890" b="0"/>
            <wp:docPr id="6" name="Рисунок 6" descr="kr04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kr04v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514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33" w:rsidRDefault="008B1F33" w:rsidP="008B1F33">
      <w:pPr>
        <w:jc w:val="center"/>
        <w:rPr>
          <w:b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rPr>
          <w:lang w:val="en-US"/>
        </w:rPr>
      </w:pPr>
    </w:p>
    <w:p w:rsidR="008B1F33" w:rsidRDefault="008B1F33" w:rsidP="008B1F33">
      <w:pPr>
        <w:rPr>
          <w:lang w:val="en-US"/>
        </w:rPr>
      </w:pPr>
    </w:p>
    <w:p w:rsidR="008B1F33" w:rsidRDefault="008B1F33" w:rsidP="008B1F33">
      <w:pPr>
        <w:rPr>
          <w:lang w:val="en-US"/>
        </w:rPr>
      </w:pPr>
    </w:p>
    <w:p w:rsidR="008B1F33" w:rsidRDefault="008B1F33" w:rsidP="008B1F33">
      <w:pPr>
        <w:rPr>
          <w:lang w:val="en-US"/>
        </w:rPr>
      </w:pPr>
    </w:p>
    <w:p w:rsidR="008B1F33" w:rsidRDefault="008B1F33" w:rsidP="008B1F33">
      <w:pPr>
        <w:rPr>
          <w:lang w:val="en-US"/>
        </w:rPr>
      </w:pPr>
    </w:p>
    <w:p w:rsidR="008B1F33" w:rsidRDefault="008B1F33" w:rsidP="008B1F33">
      <w:pPr>
        <w:rPr>
          <w:lang w:val="en-US"/>
        </w:rPr>
      </w:pPr>
    </w:p>
    <w:p w:rsidR="008B1F33" w:rsidRDefault="008B1F33" w:rsidP="008B1F33">
      <w:pPr>
        <w:rPr>
          <w:lang w:val="en-US"/>
        </w:rPr>
      </w:pPr>
    </w:p>
    <w:p w:rsidR="008B1F33" w:rsidRDefault="008B1F33" w:rsidP="008B1F33">
      <w:pPr>
        <w:rPr>
          <w:lang w:val="en-US"/>
        </w:rPr>
      </w:pPr>
    </w:p>
    <w:p w:rsidR="008B1F33" w:rsidRDefault="008B1F33" w:rsidP="008B1F33">
      <w:pPr>
        <w:rPr>
          <w:lang w:val="en-US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lastRenderedPageBreak/>
        <w:t>Контрольная работа №</w:t>
      </w:r>
      <w:r>
        <w:rPr>
          <w:b/>
          <w:color w:val="292929"/>
          <w:sz w:val="28"/>
          <w:szCs w:val="28"/>
        </w:rPr>
        <w:t>5</w:t>
      </w:r>
    </w:p>
    <w:p w:rsidR="008B1F33" w:rsidRPr="00144DE5" w:rsidRDefault="008B1F33" w:rsidP="008B1F33">
      <w:pPr>
        <w:jc w:val="center"/>
      </w:pPr>
      <w:r w:rsidRPr="000663A8">
        <w:rPr>
          <w:b/>
          <w:sz w:val="28"/>
          <w:szCs w:val="28"/>
        </w:rPr>
        <w:t xml:space="preserve">Функция </w:t>
      </w:r>
      <w:r w:rsidRPr="00144DE5">
        <w:rPr>
          <w:b/>
          <w:position w:val="-12"/>
          <w:sz w:val="28"/>
          <w:szCs w:val="28"/>
        </w:rPr>
        <w:object w:dxaOrig="859" w:dyaOrig="440">
          <v:shape id="_x0000_i1029" type="#_x0000_t75" style="width:42.75pt;height:21.75pt" o:ole="">
            <v:imagedata r:id="rId20" o:title=""/>
          </v:shape>
          <o:OLEObject Type="Embed" ProgID="Equation.DSMT4" ShapeID="_x0000_i1029" DrawAspect="Content" ObjectID="_1532421020" r:id="rId21"/>
        </w:object>
      </w:r>
      <w:r>
        <w:rPr>
          <w:b/>
          <w:sz w:val="28"/>
          <w:szCs w:val="28"/>
        </w:rPr>
        <w:t xml:space="preserve">. </w:t>
      </w:r>
      <w:r>
        <w:t xml:space="preserve">  </w:t>
      </w:r>
      <w:r w:rsidRPr="00144DE5">
        <w:rPr>
          <w:b/>
          <w:sz w:val="28"/>
          <w:szCs w:val="28"/>
        </w:rPr>
        <w:t>Свойства квадратного корня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Вариант 1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r>
        <w:rPr>
          <w:noProof/>
        </w:rPr>
        <w:drawing>
          <wp:inline distT="0" distB="0" distL="0" distR="0">
            <wp:extent cx="5928995" cy="2908300"/>
            <wp:effectExtent l="0" t="0" r="0" b="6350"/>
            <wp:docPr id="5" name="Рисунок 5" descr="kr05v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kr05v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995" cy="290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Контрольная работа №</w:t>
      </w:r>
      <w:r>
        <w:rPr>
          <w:b/>
          <w:color w:val="292929"/>
          <w:sz w:val="28"/>
          <w:szCs w:val="28"/>
        </w:rPr>
        <w:t>5</w:t>
      </w:r>
    </w:p>
    <w:p w:rsidR="008B1F33" w:rsidRPr="00144DE5" w:rsidRDefault="008B1F33" w:rsidP="008B1F33">
      <w:pPr>
        <w:jc w:val="center"/>
      </w:pPr>
      <w:r w:rsidRPr="000663A8">
        <w:rPr>
          <w:b/>
          <w:sz w:val="28"/>
          <w:szCs w:val="28"/>
        </w:rPr>
        <w:t xml:space="preserve">Функция </w:t>
      </w:r>
      <w:r w:rsidRPr="00144DE5">
        <w:rPr>
          <w:b/>
          <w:position w:val="-12"/>
          <w:sz w:val="28"/>
          <w:szCs w:val="28"/>
        </w:rPr>
        <w:object w:dxaOrig="859" w:dyaOrig="440">
          <v:shape id="_x0000_i1030" type="#_x0000_t75" style="width:42.75pt;height:21.75pt" o:ole="">
            <v:imagedata r:id="rId20" o:title=""/>
          </v:shape>
          <o:OLEObject Type="Embed" ProgID="Equation.DSMT4" ShapeID="_x0000_i1030" DrawAspect="Content" ObjectID="_1532421021" r:id="rId23"/>
        </w:object>
      </w:r>
      <w:r>
        <w:rPr>
          <w:b/>
          <w:sz w:val="28"/>
          <w:szCs w:val="28"/>
        </w:rPr>
        <w:t xml:space="preserve">. </w:t>
      </w:r>
      <w:r>
        <w:t xml:space="preserve">  </w:t>
      </w:r>
      <w:r w:rsidRPr="00144DE5">
        <w:rPr>
          <w:b/>
          <w:sz w:val="28"/>
          <w:szCs w:val="28"/>
        </w:rPr>
        <w:t>Свойства квадратного корня</w:t>
      </w: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 xml:space="preserve">Вариант </w:t>
      </w:r>
      <w:r>
        <w:rPr>
          <w:b/>
          <w:color w:val="292929"/>
          <w:sz w:val="28"/>
          <w:szCs w:val="28"/>
        </w:rPr>
        <w:t>2</w:t>
      </w:r>
    </w:p>
    <w:p w:rsidR="008B1F33" w:rsidRDefault="008B1F33" w:rsidP="008B1F33">
      <w:pPr>
        <w:jc w:val="center"/>
        <w:rPr>
          <w:b/>
          <w:sz w:val="28"/>
          <w:szCs w:val="28"/>
        </w:rPr>
      </w:pPr>
    </w:p>
    <w:p w:rsidR="008B1F33" w:rsidRDefault="008B1F33" w:rsidP="008B1F33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5928995" cy="3026410"/>
            <wp:effectExtent l="0" t="0" r="0" b="2540"/>
            <wp:docPr id="4" name="Рисунок 4" descr="kr05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kr05v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995" cy="3026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lastRenderedPageBreak/>
        <w:t>Контрольная работа №</w:t>
      </w:r>
      <w:r>
        <w:rPr>
          <w:b/>
          <w:color w:val="292929"/>
          <w:sz w:val="28"/>
          <w:szCs w:val="28"/>
        </w:rPr>
        <w:t>6</w:t>
      </w:r>
    </w:p>
    <w:p w:rsidR="008B1F33" w:rsidRDefault="008B1F33" w:rsidP="008B1F33">
      <w:pPr>
        <w:jc w:val="center"/>
        <w:rPr>
          <w:b/>
          <w:sz w:val="28"/>
          <w:szCs w:val="28"/>
        </w:rPr>
      </w:pPr>
      <w:r w:rsidRPr="00D61967">
        <w:rPr>
          <w:b/>
          <w:sz w:val="28"/>
          <w:szCs w:val="28"/>
        </w:rPr>
        <w:t>Квадратные уравнения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Вариант 1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numPr>
          <w:ilvl w:val="0"/>
          <w:numId w:val="1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Решите уравнение:  </w:t>
      </w:r>
      <w:r w:rsidRPr="00D61967">
        <w:rPr>
          <w:color w:val="292929"/>
          <w:position w:val="-68"/>
          <w:sz w:val="28"/>
          <w:szCs w:val="28"/>
        </w:rPr>
        <w:object w:dxaOrig="6520" w:dyaOrig="1500">
          <v:shape id="_x0000_i1031" type="#_x0000_t75" style="width:326.25pt;height:75pt" o:ole="">
            <v:imagedata r:id="rId25" o:title=""/>
          </v:shape>
          <o:OLEObject Type="Embed" ProgID="Equation.DSMT4" ShapeID="_x0000_i1031" DrawAspect="Content" ObjectID="_1532421022" r:id="rId26"/>
        </w:object>
      </w:r>
    </w:p>
    <w:p w:rsidR="008B1F33" w:rsidRDefault="008B1F33" w:rsidP="008B1F33">
      <w:pPr>
        <w:numPr>
          <w:ilvl w:val="0"/>
          <w:numId w:val="1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Сократите дробь:   </w:t>
      </w:r>
      <w:r w:rsidRPr="008925A6">
        <w:rPr>
          <w:position w:val="-28"/>
          <w:sz w:val="28"/>
          <w:szCs w:val="28"/>
        </w:rPr>
        <w:object w:dxaOrig="1260" w:dyaOrig="760">
          <v:shape id="_x0000_i1032" type="#_x0000_t75" style="width:63pt;height:38.25pt" o:ole="">
            <v:imagedata r:id="rId27" o:title=""/>
          </v:shape>
          <o:OLEObject Type="Embed" ProgID="Equation.DSMT4" ShapeID="_x0000_i1032" DrawAspect="Content" ObjectID="_1532421023" r:id="rId28"/>
        </w:object>
      </w:r>
      <w:r>
        <w:rPr>
          <w:sz w:val="28"/>
          <w:szCs w:val="28"/>
        </w:rPr>
        <w:t>.</w:t>
      </w:r>
    </w:p>
    <w:p w:rsidR="008B1F33" w:rsidRPr="00D61967" w:rsidRDefault="008B1F33" w:rsidP="008B1F33">
      <w:pPr>
        <w:numPr>
          <w:ilvl w:val="0"/>
          <w:numId w:val="1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Один из корней уравнения  </w:t>
      </w:r>
      <w:r w:rsidRPr="00D61967">
        <w:rPr>
          <w:position w:val="-6"/>
          <w:sz w:val="28"/>
          <w:szCs w:val="28"/>
        </w:rPr>
        <w:object w:dxaOrig="1800" w:dyaOrig="360">
          <v:shape id="_x0000_i1033" type="#_x0000_t75" style="width:90pt;height:18pt" o:ole="">
            <v:imagedata r:id="rId29" o:title=""/>
          </v:shape>
          <o:OLEObject Type="Embed" ProgID="Equation.DSMT4" ShapeID="_x0000_i1033" DrawAspect="Content" ObjectID="_1532421024" r:id="rId30"/>
        </w:object>
      </w:r>
      <w:r w:rsidRPr="00D61967">
        <w:rPr>
          <w:sz w:val="28"/>
          <w:szCs w:val="28"/>
        </w:rPr>
        <w:t xml:space="preserve"> равен</w:t>
      </w:r>
      <w:r>
        <w:rPr>
          <w:sz w:val="28"/>
          <w:szCs w:val="28"/>
        </w:rPr>
        <w:t xml:space="preserve"> 5. Найдите другой корень и коэффициент </w:t>
      </w:r>
      <w:r w:rsidRPr="00D61967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>.</w:t>
      </w:r>
    </w:p>
    <w:p w:rsidR="008B1F33" w:rsidRDefault="008B1F33" w:rsidP="008B1F33">
      <w:pPr>
        <w:numPr>
          <w:ilvl w:val="0"/>
          <w:numId w:val="1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Поезд должен был пройти </w:t>
      </w:r>
      <w:smartTag w:uri="urn:schemas-microsoft-com:office:smarttags" w:element="metricconverter">
        <w:smartTagPr>
          <w:attr w:name="ProductID" w:val="480 км"/>
        </w:smartTagPr>
        <w:r>
          <w:rPr>
            <w:color w:val="292929"/>
            <w:sz w:val="28"/>
            <w:szCs w:val="28"/>
          </w:rPr>
          <w:t>480 км</w:t>
        </w:r>
      </w:smartTag>
      <w:r>
        <w:rPr>
          <w:color w:val="292929"/>
          <w:sz w:val="28"/>
          <w:szCs w:val="28"/>
        </w:rPr>
        <w:t xml:space="preserve"> в определенное время. На половине пути он был задержан на 30 мин из-за технической неисправности. Чтобы прибыть вовремя, ему пришлось увеличить скорость на </w:t>
      </w:r>
      <w:smartTag w:uri="urn:schemas-microsoft-com:office:smarttags" w:element="metricconverter">
        <w:smartTagPr>
          <w:attr w:name="ProductID" w:val="2 км/ч"/>
        </w:smartTagPr>
        <w:r>
          <w:rPr>
            <w:color w:val="292929"/>
            <w:sz w:val="28"/>
            <w:szCs w:val="28"/>
          </w:rPr>
          <w:t>2 км/ч</w:t>
        </w:r>
      </w:smartTag>
      <w:r>
        <w:rPr>
          <w:color w:val="292929"/>
          <w:sz w:val="28"/>
          <w:szCs w:val="28"/>
        </w:rPr>
        <w:t>. Сколько времени поезд находился в пути?</w:t>
      </w:r>
    </w:p>
    <w:p w:rsidR="008B1F33" w:rsidRDefault="008B1F33" w:rsidP="008B1F33">
      <w:pPr>
        <w:ind w:left="360"/>
        <w:rPr>
          <w:color w:val="292929"/>
          <w:sz w:val="28"/>
          <w:szCs w:val="28"/>
        </w:rPr>
      </w:pP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Контрольная работа №</w:t>
      </w:r>
      <w:r>
        <w:rPr>
          <w:b/>
          <w:color w:val="292929"/>
          <w:sz w:val="28"/>
          <w:szCs w:val="28"/>
        </w:rPr>
        <w:t>6</w:t>
      </w:r>
    </w:p>
    <w:p w:rsidR="008B1F33" w:rsidRDefault="008B1F33" w:rsidP="008B1F33">
      <w:pPr>
        <w:jc w:val="center"/>
        <w:rPr>
          <w:b/>
          <w:sz w:val="28"/>
          <w:szCs w:val="28"/>
        </w:rPr>
      </w:pPr>
      <w:r w:rsidRPr="00D61967">
        <w:rPr>
          <w:b/>
          <w:sz w:val="28"/>
          <w:szCs w:val="28"/>
        </w:rPr>
        <w:t>Квадратные уравнения</w:t>
      </w: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 xml:space="preserve">Вариант </w:t>
      </w:r>
      <w:r>
        <w:rPr>
          <w:b/>
          <w:color w:val="292929"/>
          <w:sz w:val="28"/>
          <w:szCs w:val="28"/>
        </w:rPr>
        <w:t>2</w:t>
      </w:r>
    </w:p>
    <w:p w:rsidR="008B1F33" w:rsidRDefault="008B1F33" w:rsidP="008B1F33">
      <w:pPr>
        <w:jc w:val="center"/>
        <w:rPr>
          <w:b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numPr>
          <w:ilvl w:val="0"/>
          <w:numId w:val="2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Решите уравнение:  </w:t>
      </w:r>
      <w:r w:rsidRPr="00D61967">
        <w:rPr>
          <w:color w:val="292929"/>
          <w:position w:val="-68"/>
          <w:sz w:val="28"/>
          <w:szCs w:val="28"/>
        </w:rPr>
        <w:object w:dxaOrig="6380" w:dyaOrig="1500">
          <v:shape id="_x0000_i1034" type="#_x0000_t75" style="width:318.75pt;height:75pt" o:ole="">
            <v:imagedata r:id="rId31" o:title=""/>
          </v:shape>
          <o:OLEObject Type="Embed" ProgID="Equation.DSMT4" ShapeID="_x0000_i1034" DrawAspect="Content" ObjectID="_1532421025" r:id="rId32"/>
        </w:object>
      </w:r>
    </w:p>
    <w:p w:rsidR="008B1F33" w:rsidRDefault="008B1F33" w:rsidP="008B1F33">
      <w:pPr>
        <w:numPr>
          <w:ilvl w:val="0"/>
          <w:numId w:val="2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Сократите дробь:   </w:t>
      </w:r>
      <w:r w:rsidRPr="008925A6">
        <w:rPr>
          <w:position w:val="-28"/>
          <w:sz w:val="28"/>
          <w:szCs w:val="28"/>
        </w:rPr>
        <w:object w:dxaOrig="1440" w:dyaOrig="760">
          <v:shape id="_x0000_i1035" type="#_x0000_t75" style="width:1in;height:38.25pt" o:ole="">
            <v:imagedata r:id="rId33" o:title=""/>
          </v:shape>
          <o:OLEObject Type="Embed" ProgID="Equation.DSMT4" ShapeID="_x0000_i1035" DrawAspect="Content" ObjectID="_1532421026" r:id="rId34"/>
        </w:object>
      </w:r>
      <w:r>
        <w:rPr>
          <w:sz w:val="28"/>
          <w:szCs w:val="28"/>
        </w:rPr>
        <w:t>.</w:t>
      </w:r>
    </w:p>
    <w:p w:rsidR="008B1F33" w:rsidRPr="00D61967" w:rsidRDefault="008B1F33" w:rsidP="008B1F33">
      <w:pPr>
        <w:numPr>
          <w:ilvl w:val="0"/>
          <w:numId w:val="2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Один из корней уравнения  </w:t>
      </w:r>
      <w:r w:rsidRPr="008925A6">
        <w:rPr>
          <w:position w:val="-12"/>
          <w:sz w:val="28"/>
          <w:szCs w:val="28"/>
        </w:rPr>
        <w:object w:dxaOrig="1840" w:dyaOrig="420">
          <v:shape id="_x0000_i1036" type="#_x0000_t75" style="width:92.25pt;height:21pt" o:ole="">
            <v:imagedata r:id="rId35" o:title=""/>
          </v:shape>
          <o:OLEObject Type="Embed" ProgID="Equation.DSMT4" ShapeID="_x0000_i1036" DrawAspect="Content" ObjectID="_1532421027" r:id="rId36"/>
        </w:object>
      </w:r>
      <w:r w:rsidRPr="00D61967">
        <w:rPr>
          <w:sz w:val="28"/>
          <w:szCs w:val="28"/>
        </w:rPr>
        <w:t xml:space="preserve"> равен</w:t>
      </w:r>
      <w:r>
        <w:rPr>
          <w:sz w:val="28"/>
          <w:szCs w:val="28"/>
        </w:rPr>
        <w:t xml:space="preserve"> 12. Найдите другой корень и свободный член  </w:t>
      </w:r>
      <w:r w:rsidRPr="0022247C">
        <w:rPr>
          <w:i/>
          <w:sz w:val="28"/>
          <w:szCs w:val="28"/>
          <w:lang w:val="en-US"/>
        </w:rPr>
        <w:t>q</w:t>
      </w:r>
      <w:r>
        <w:rPr>
          <w:i/>
          <w:sz w:val="28"/>
          <w:szCs w:val="28"/>
        </w:rPr>
        <w:t>.</w:t>
      </w:r>
    </w:p>
    <w:p w:rsidR="008B1F33" w:rsidRDefault="008B1F33" w:rsidP="008B1F33">
      <w:pPr>
        <w:numPr>
          <w:ilvl w:val="0"/>
          <w:numId w:val="2"/>
        </w:numPr>
        <w:rPr>
          <w:color w:val="292929"/>
          <w:sz w:val="28"/>
          <w:szCs w:val="28"/>
        </w:rPr>
      </w:pPr>
      <w:r w:rsidRPr="008925A6">
        <w:rPr>
          <w:color w:val="292929"/>
          <w:sz w:val="28"/>
          <w:szCs w:val="28"/>
        </w:rPr>
        <w:t xml:space="preserve">Из </w:t>
      </w:r>
      <w:r>
        <w:rPr>
          <w:color w:val="292929"/>
          <w:sz w:val="28"/>
          <w:szCs w:val="28"/>
        </w:rPr>
        <w:t>города</w:t>
      </w:r>
      <w:proofErr w:type="gramStart"/>
      <w:r>
        <w:rPr>
          <w:color w:val="292929"/>
          <w:sz w:val="28"/>
          <w:szCs w:val="28"/>
        </w:rPr>
        <w:t xml:space="preserve"> А</w:t>
      </w:r>
      <w:proofErr w:type="gramEnd"/>
      <w:r>
        <w:rPr>
          <w:color w:val="292929"/>
          <w:sz w:val="28"/>
          <w:szCs w:val="28"/>
        </w:rPr>
        <w:t xml:space="preserve"> в город В выехал велосипедист и мотоциклист. Скорость велосипедиста на </w:t>
      </w:r>
      <w:smartTag w:uri="urn:schemas-microsoft-com:office:smarttags" w:element="metricconverter">
        <w:smartTagPr>
          <w:attr w:name="ProductID" w:val="10 км/ч"/>
        </w:smartTagPr>
        <w:r>
          <w:rPr>
            <w:color w:val="292929"/>
            <w:sz w:val="28"/>
            <w:szCs w:val="28"/>
          </w:rPr>
          <w:t>10 км/ч</w:t>
        </w:r>
      </w:smartTag>
      <w:r>
        <w:rPr>
          <w:color w:val="292929"/>
          <w:sz w:val="28"/>
          <w:szCs w:val="28"/>
        </w:rPr>
        <w:t xml:space="preserve"> меньше скорости мотоциклиста, поэтому он потратил на весь путь на 6 ч больше. С какой скоростью ехал мотоциклист, если расстояние между городами </w:t>
      </w:r>
      <w:smartTag w:uri="urn:schemas-microsoft-com:office:smarttags" w:element="metricconverter">
        <w:smartTagPr>
          <w:attr w:name="ProductID" w:val="120 км"/>
        </w:smartTagPr>
        <w:r>
          <w:rPr>
            <w:color w:val="292929"/>
            <w:sz w:val="28"/>
            <w:szCs w:val="28"/>
          </w:rPr>
          <w:t>120 км</w:t>
        </w:r>
      </w:smartTag>
      <w:r>
        <w:rPr>
          <w:color w:val="292929"/>
          <w:sz w:val="28"/>
          <w:szCs w:val="28"/>
        </w:rPr>
        <w:t>?</w:t>
      </w:r>
    </w:p>
    <w:p w:rsidR="008B1F33" w:rsidRDefault="008B1F33" w:rsidP="008B1F33">
      <w:pPr>
        <w:ind w:left="360"/>
        <w:rPr>
          <w:color w:val="292929"/>
          <w:sz w:val="28"/>
          <w:szCs w:val="28"/>
        </w:rPr>
      </w:pPr>
    </w:p>
    <w:p w:rsidR="008B1F33" w:rsidRPr="00D61967" w:rsidRDefault="008B1F33" w:rsidP="008B1F33">
      <w:pPr>
        <w:ind w:left="360"/>
        <w:rPr>
          <w:color w:val="292929"/>
          <w:sz w:val="28"/>
          <w:szCs w:val="28"/>
        </w:rPr>
      </w:pPr>
    </w:p>
    <w:p w:rsidR="008B1F33" w:rsidRDefault="008B1F33" w:rsidP="008B1F33"/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lastRenderedPageBreak/>
        <w:t>Контрольная работа №</w:t>
      </w:r>
      <w:r>
        <w:rPr>
          <w:b/>
          <w:color w:val="292929"/>
          <w:sz w:val="28"/>
          <w:szCs w:val="28"/>
        </w:rPr>
        <w:t>7</w:t>
      </w:r>
    </w:p>
    <w:p w:rsidR="008B1F33" w:rsidRPr="006B63EA" w:rsidRDefault="008B1F33" w:rsidP="008B1F33">
      <w:pPr>
        <w:jc w:val="center"/>
        <w:rPr>
          <w:b/>
          <w:sz w:val="28"/>
          <w:szCs w:val="28"/>
        </w:rPr>
      </w:pPr>
      <w:r w:rsidRPr="006B63EA">
        <w:rPr>
          <w:b/>
          <w:sz w:val="28"/>
          <w:szCs w:val="28"/>
        </w:rPr>
        <w:t>Действительные числа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Вариант 1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numPr>
          <w:ilvl w:val="0"/>
          <w:numId w:val="1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Найдите значение выражения:  </w:t>
      </w:r>
      <w:r w:rsidRPr="004863FB">
        <w:rPr>
          <w:color w:val="292929"/>
          <w:position w:val="-18"/>
          <w:sz w:val="28"/>
          <w:szCs w:val="28"/>
        </w:rPr>
        <w:object w:dxaOrig="5020" w:dyaOrig="499">
          <v:shape id="_x0000_i1037" type="#_x0000_t75" style="width:251.25pt;height:24.75pt" o:ole="">
            <v:imagedata r:id="rId37" o:title=""/>
          </v:shape>
          <o:OLEObject Type="Embed" ProgID="Equation.DSMT4" ShapeID="_x0000_i1037" DrawAspect="Content" ObjectID="_1532421028" r:id="rId38"/>
        </w:object>
      </w:r>
      <w:r>
        <w:rPr>
          <w:color w:val="292929"/>
          <w:sz w:val="28"/>
          <w:szCs w:val="28"/>
        </w:rPr>
        <w:t>.</w:t>
      </w:r>
    </w:p>
    <w:p w:rsidR="008B1F33" w:rsidRDefault="008B1F33" w:rsidP="008B1F33">
      <w:pPr>
        <w:numPr>
          <w:ilvl w:val="0"/>
          <w:numId w:val="1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Упростите выражение:  </w:t>
      </w:r>
    </w:p>
    <w:p w:rsidR="008B1F33" w:rsidRDefault="008B1F33" w:rsidP="008B1F33">
      <w:pPr>
        <w:ind w:left="360"/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     </w:t>
      </w:r>
      <w:r w:rsidRPr="004863FB">
        <w:rPr>
          <w:color w:val="292929"/>
          <w:position w:val="-18"/>
          <w:sz w:val="28"/>
          <w:szCs w:val="28"/>
        </w:rPr>
        <w:object w:dxaOrig="5060" w:dyaOrig="560">
          <v:shape id="_x0000_i1038" type="#_x0000_t75" style="width:252.75pt;height:27.75pt" o:ole="">
            <v:imagedata r:id="rId39" o:title=""/>
          </v:shape>
          <o:OLEObject Type="Embed" ProgID="Equation.DSMT4" ShapeID="_x0000_i1038" DrawAspect="Content" ObjectID="_1532421029" r:id="rId40"/>
        </w:object>
      </w:r>
      <w:r>
        <w:rPr>
          <w:color w:val="292929"/>
          <w:sz w:val="28"/>
          <w:szCs w:val="28"/>
        </w:rPr>
        <w:t xml:space="preserve"> </w:t>
      </w:r>
      <w:r>
        <w:rPr>
          <w:sz w:val="28"/>
          <w:szCs w:val="28"/>
        </w:rPr>
        <w:t>.</w:t>
      </w:r>
    </w:p>
    <w:p w:rsidR="008B1F33" w:rsidRPr="00D61967" w:rsidRDefault="008B1F33" w:rsidP="008B1F33">
      <w:pPr>
        <w:numPr>
          <w:ilvl w:val="0"/>
          <w:numId w:val="1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Вычислите:     </w:t>
      </w:r>
      <w:r w:rsidRPr="004863FB">
        <w:rPr>
          <w:position w:val="-32"/>
        </w:rPr>
        <w:object w:dxaOrig="4239" w:dyaOrig="840">
          <v:shape id="_x0000_i1039" type="#_x0000_t75" style="width:212.25pt;height:42pt" o:ole="">
            <v:imagedata r:id="rId41" o:title=""/>
          </v:shape>
          <o:OLEObject Type="Embed" ProgID="Equation.DSMT4" ShapeID="_x0000_i1039" DrawAspect="Content" ObjectID="_1532421030" r:id="rId42"/>
        </w:object>
      </w:r>
      <w:r>
        <w:t>.</w:t>
      </w:r>
    </w:p>
    <w:p w:rsidR="008B1F33" w:rsidRPr="004863FB" w:rsidRDefault="008B1F33" w:rsidP="008B1F33">
      <w:pPr>
        <w:numPr>
          <w:ilvl w:val="0"/>
          <w:numId w:val="1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Решите уравнение:  </w:t>
      </w:r>
      <w:r w:rsidRPr="004863FB">
        <w:rPr>
          <w:position w:val="-14"/>
        </w:rPr>
        <w:object w:dxaOrig="1240" w:dyaOrig="420">
          <v:shape id="_x0000_i1040" type="#_x0000_t75" style="width:62.25pt;height:21pt" o:ole="">
            <v:imagedata r:id="rId43" o:title=""/>
          </v:shape>
          <o:OLEObject Type="Embed" ProgID="Equation.DSMT4" ShapeID="_x0000_i1040" DrawAspect="Content" ObjectID="_1532421031" r:id="rId44"/>
        </w:object>
      </w:r>
      <w:r>
        <w:t>.</w:t>
      </w:r>
    </w:p>
    <w:p w:rsidR="008B1F33" w:rsidRPr="00B90268" w:rsidRDefault="008B1F33" w:rsidP="008B1F33">
      <w:pPr>
        <w:numPr>
          <w:ilvl w:val="0"/>
          <w:numId w:val="1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Упростите выражение:  </w:t>
      </w:r>
      <w:r w:rsidRPr="004863FB">
        <w:rPr>
          <w:position w:val="-18"/>
        </w:rPr>
        <w:object w:dxaOrig="3960" w:dyaOrig="520">
          <v:shape id="_x0000_i1041" type="#_x0000_t75" style="width:198pt;height:26.25pt" o:ole="">
            <v:imagedata r:id="rId45" o:title=""/>
          </v:shape>
          <o:OLEObject Type="Embed" ProgID="Equation.DSMT4" ShapeID="_x0000_i1041" DrawAspect="Content" ObjectID="_1532421032" r:id="rId46"/>
        </w:object>
      </w:r>
      <w:r>
        <w:t>.</w:t>
      </w:r>
    </w:p>
    <w:p w:rsidR="008B1F33" w:rsidRDefault="008B1F33" w:rsidP="008B1F33">
      <w:pPr>
        <w:numPr>
          <w:ilvl w:val="0"/>
          <w:numId w:val="1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Упростите выражение:  </w:t>
      </w:r>
      <w:r w:rsidRPr="00B90268">
        <w:rPr>
          <w:position w:val="-12"/>
        </w:rPr>
        <w:object w:dxaOrig="5040" w:dyaOrig="480">
          <v:shape id="_x0000_i1042" type="#_x0000_t75" style="width:252pt;height:24pt" o:ole="">
            <v:imagedata r:id="rId47" o:title=""/>
          </v:shape>
          <o:OLEObject Type="Embed" ProgID="Equation.DSMT4" ShapeID="_x0000_i1042" DrawAspect="Content" ObjectID="_1532421033" r:id="rId48"/>
        </w:object>
      </w:r>
      <w:r>
        <w:t>.</w:t>
      </w:r>
    </w:p>
    <w:p w:rsidR="008B1F33" w:rsidRDefault="008B1F33" w:rsidP="008B1F33">
      <w:pPr>
        <w:ind w:left="360"/>
        <w:rPr>
          <w:color w:val="292929"/>
          <w:sz w:val="28"/>
          <w:szCs w:val="28"/>
        </w:rPr>
      </w:pPr>
    </w:p>
    <w:p w:rsidR="008B1F33" w:rsidRDefault="008B1F33" w:rsidP="008B1F33">
      <w:pPr>
        <w:jc w:val="right"/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Контрольная работа №</w:t>
      </w:r>
      <w:r>
        <w:rPr>
          <w:b/>
          <w:color w:val="292929"/>
          <w:sz w:val="28"/>
          <w:szCs w:val="28"/>
        </w:rPr>
        <w:t>7</w:t>
      </w:r>
    </w:p>
    <w:p w:rsidR="008B1F33" w:rsidRPr="006B63EA" w:rsidRDefault="008B1F33" w:rsidP="008B1F33">
      <w:pPr>
        <w:jc w:val="center"/>
        <w:rPr>
          <w:b/>
          <w:sz w:val="28"/>
          <w:szCs w:val="28"/>
        </w:rPr>
      </w:pPr>
      <w:r w:rsidRPr="006B63EA">
        <w:rPr>
          <w:b/>
          <w:sz w:val="28"/>
          <w:szCs w:val="28"/>
        </w:rPr>
        <w:t>Действительные числа</w:t>
      </w: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 xml:space="preserve">Вариант </w:t>
      </w:r>
      <w:r>
        <w:rPr>
          <w:b/>
          <w:color w:val="292929"/>
          <w:sz w:val="28"/>
          <w:szCs w:val="28"/>
        </w:rPr>
        <w:t>2</w:t>
      </w:r>
    </w:p>
    <w:p w:rsidR="008B1F33" w:rsidRDefault="008B1F33" w:rsidP="008B1F33">
      <w:pPr>
        <w:jc w:val="center"/>
        <w:rPr>
          <w:b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numPr>
          <w:ilvl w:val="0"/>
          <w:numId w:val="3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Найдите значение выражения:  </w:t>
      </w:r>
      <w:r w:rsidRPr="004863FB">
        <w:rPr>
          <w:color w:val="292929"/>
          <w:position w:val="-18"/>
          <w:sz w:val="28"/>
          <w:szCs w:val="28"/>
        </w:rPr>
        <w:object w:dxaOrig="5020" w:dyaOrig="499">
          <v:shape id="_x0000_i1043" type="#_x0000_t75" style="width:251.25pt;height:24.75pt" o:ole="">
            <v:imagedata r:id="rId49" o:title=""/>
          </v:shape>
          <o:OLEObject Type="Embed" ProgID="Equation.DSMT4" ShapeID="_x0000_i1043" DrawAspect="Content" ObjectID="_1532421034" r:id="rId50"/>
        </w:object>
      </w:r>
      <w:r>
        <w:rPr>
          <w:color w:val="292929"/>
          <w:sz w:val="28"/>
          <w:szCs w:val="28"/>
        </w:rPr>
        <w:t>.</w:t>
      </w:r>
    </w:p>
    <w:p w:rsidR="008B1F33" w:rsidRDefault="008B1F33" w:rsidP="008B1F33">
      <w:pPr>
        <w:numPr>
          <w:ilvl w:val="0"/>
          <w:numId w:val="3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Упростите выражение:  </w:t>
      </w:r>
    </w:p>
    <w:p w:rsidR="008B1F33" w:rsidRDefault="008B1F33" w:rsidP="008B1F33">
      <w:pPr>
        <w:ind w:left="360"/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     </w:t>
      </w:r>
      <w:r w:rsidRPr="004863FB">
        <w:rPr>
          <w:color w:val="292929"/>
          <w:position w:val="-18"/>
          <w:sz w:val="28"/>
          <w:szCs w:val="28"/>
        </w:rPr>
        <w:object w:dxaOrig="5200" w:dyaOrig="560">
          <v:shape id="_x0000_i1044" type="#_x0000_t75" style="width:260.25pt;height:27.75pt" o:ole="">
            <v:imagedata r:id="rId51" o:title=""/>
          </v:shape>
          <o:OLEObject Type="Embed" ProgID="Equation.DSMT4" ShapeID="_x0000_i1044" DrawAspect="Content" ObjectID="_1532421035" r:id="rId52"/>
        </w:object>
      </w:r>
      <w:r>
        <w:rPr>
          <w:color w:val="292929"/>
          <w:sz w:val="28"/>
          <w:szCs w:val="28"/>
        </w:rPr>
        <w:t xml:space="preserve"> </w:t>
      </w:r>
      <w:r>
        <w:rPr>
          <w:sz w:val="28"/>
          <w:szCs w:val="28"/>
        </w:rPr>
        <w:t>.</w:t>
      </w:r>
    </w:p>
    <w:p w:rsidR="008B1F33" w:rsidRPr="00D61967" w:rsidRDefault="008B1F33" w:rsidP="008B1F33">
      <w:pPr>
        <w:numPr>
          <w:ilvl w:val="0"/>
          <w:numId w:val="3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Вычислите:     </w:t>
      </w:r>
      <w:r w:rsidRPr="004863FB">
        <w:rPr>
          <w:position w:val="-32"/>
        </w:rPr>
        <w:object w:dxaOrig="3780" w:dyaOrig="840">
          <v:shape id="_x0000_i1045" type="#_x0000_t75" style="width:189pt;height:42pt" o:ole="">
            <v:imagedata r:id="rId53" o:title=""/>
          </v:shape>
          <o:OLEObject Type="Embed" ProgID="Equation.DSMT4" ShapeID="_x0000_i1045" DrawAspect="Content" ObjectID="_1532421036" r:id="rId54"/>
        </w:object>
      </w:r>
      <w:r>
        <w:t>.</w:t>
      </w:r>
    </w:p>
    <w:p w:rsidR="008B1F33" w:rsidRPr="004863FB" w:rsidRDefault="008B1F33" w:rsidP="008B1F33">
      <w:pPr>
        <w:numPr>
          <w:ilvl w:val="0"/>
          <w:numId w:val="3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Решите уравнение:  </w:t>
      </w:r>
      <w:r w:rsidRPr="004863FB">
        <w:rPr>
          <w:position w:val="-14"/>
        </w:rPr>
        <w:object w:dxaOrig="1219" w:dyaOrig="420">
          <v:shape id="_x0000_i1046" type="#_x0000_t75" style="width:60.75pt;height:21pt" o:ole="">
            <v:imagedata r:id="rId55" o:title=""/>
          </v:shape>
          <o:OLEObject Type="Embed" ProgID="Equation.DSMT4" ShapeID="_x0000_i1046" DrawAspect="Content" ObjectID="_1532421037" r:id="rId56"/>
        </w:object>
      </w:r>
      <w:r>
        <w:t>.</w:t>
      </w:r>
    </w:p>
    <w:p w:rsidR="008B1F33" w:rsidRPr="00B90268" w:rsidRDefault="008B1F33" w:rsidP="008B1F33">
      <w:pPr>
        <w:numPr>
          <w:ilvl w:val="0"/>
          <w:numId w:val="3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Упростите выражение:  </w:t>
      </w:r>
      <w:r w:rsidRPr="004863FB">
        <w:rPr>
          <w:position w:val="-18"/>
        </w:rPr>
        <w:object w:dxaOrig="3140" w:dyaOrig="499">
          <v:shape id="_x0000_i1047" type="#_x0000_t75" style="width:156.75pt;height:24.75pt" o:ole="">
            <v:imagedata r:id="rId57" o:title=""/>
          </v:shape>
          <o:OLEObject Type="Embed" ProgID="Equation.DSMT4" ShapeID="_x0000_i1047" DrawAspect="Content" ObjectID="_1532421038" r:id="rId58"/>
        </w:object>
      </w:r>
      <w:r>
        <w:t>.</w:t>
      </w:r>
    </w:p>
    <w:p w:rsidR="008B1F33" w:rsidRDefault="008B1F33" w:rsidP="008B1F33">
      <w:pPr>
        <w:numPr>
          <w:ilvl w:val="0"/>
          <w:numId w:val="3"/>
        </w:numPr>
        <w:rPr>
          <w:color w:val="292929"/>
          <w:sz w:val="28"/>
          <w:szCs w:val="28"/>
        </w:rPr>
      </w:pPr>
      <w:r>
        <w:rPr>
          <w:color w:val="292929"/>
          <w:sz w:val="28"/>
          <w:szCs w:val="28"/>
        </w:rPr>
        <w:t xml:space="preserve">Упростите выражение:  </w:t>
      </w:r>
      <w:r w:rsidRPr="00B90268">
        <w:rPr>
          <w:position w:val="-12"/>
        </w:rPr>
        <w:object w:dxaOrig="4980" w:dyaOrig="480">
          <v:shape id="_x0000_i1048" type="#_x0000_t75" style="width:249pt;height:24pt" o:ole="">
            <v:imagedata r:id="rId59" o:title=""/>
          </v:shape>
          <o:OLEObject Type="Embed" ProgID="Equation.DSMT4" ShapeID="_x0000_i1048" DrawAspect="Content" ObjectID="_1532421039" r:id="rId60"/>
        </w:object>
      </w:r>
      <w:r>
        <w:t>.</w:t>
      </w:r>
    </w:p>
    <w:p w:rsidR="008B1F33" w:rsidRDefault="008B1F33" w:rsidP="008B1F33">
      <w:pPr>
        <w:ind w:left="360"/>
        <w:rPr>
          <w:color w:val="292929"/>
          <w:sz w:val="28"/>
          <w:szCs w:val="28"/>
        </w:rPr>
      </w:pPr>
    </w:p>
    <w:p w:rsidR="008B1F33" w:rsidRDefault="008B1F33" w:rsidP="008B1F33"/>
    <w:p w:rsidR="008B1F33" w:rsidRDefault="008B1F33" w:rsidP="008B1F33">
      <w:pPr>
        <w:jc w:val="center"/>
        <w:rPr>
          <w:b/>
          <w:sz w:val="28"/>
          <w:szCs w:val="28"/>
        </w:rPr>
      </w:pPr>
    </w:p>
    <w:p w:rsidR="008B1F33" w:rsidRDefault="008B1F33" w:rsidP="008B1F33">
      <w:pPr>
        <w:jc w:val="center"/>
        <w:rPr>
          <w:b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0C711A" w:rsidRDefault="000C711A" w:rsidP="008B1F33">
      <w:pPr>
        <w:jc w:val="center"/>
        <w:rPr>
          <w:b/>
          <w:color w:val="292929"/>
          <w:sz w:val="28"/>
          <w:szCs w:val="28"/>
        </w:rPr>
      </w:pP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lastRenderedPageBreak/>
        <w:t>Контрольная работа №</w:t>
      </w:r>
      <w:r>
        <w:rPr>
          <w:b/>
          <w:color w:val="292929"/>
          <w:sz w:val="28"/>
          <w:szCs w:val="28"/>
        </w:rPr>
        <w:t>8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r w:rsidRPr="00CB7D52">
        <w:rPr>
          <w:b/>
          <w:color w:val="292929"/>
          <w:sz w:val="28"/>
          <w:szCs w:val="28"/>
        </w:rPr>
        <w:t>Неравенства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Вариант 1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r>
        <w:rPr>
          <w:noProof/>
        </w:rPr>
        <w:drawing>
          <wp:inline distT="0" distB="0" distL="0" distR="0">
            <wp:extent cx="5934710" cy="2206625"/>
            <wp:effectExtent l="0" t="0" r="8890" b="3175"/>
            <wp:docPr id="3" name="Рисунок 3" descr="kr08v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kr08v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20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Контрольная работа №</w:t>
      </w:r>
      <w:r>
        <w:rPr>
          <w:b/>
          <w:color w:val="292929"/>
          <w:sz w:val="28"/>
          <w:szCs w:val="28"/>
        </w:rPr>
        <w:t>8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r w:rsidRPr="00CB7D52">
        <w:rPr>
          <w:b/>
          <w:color w:val="292929"/>
          <w:sz w:val="28"/>
          <w:szCs w:val="28"/>
        </w:rPr>
        <w:t>Неравенства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 xml:space="preserve">Вариант </w:t>
      </w:r>
      <w:r>
        <w:rPr>
          <w:b/>
          <w:color w:val="292929"/>
          <w:sz w:val="28"/>
          <w:szCs w:val="28"/>
        </w:rPr>
        <w:t>2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r>
        <w:rPr>
          <w:b/>
          <w:noProof/>
          <w:color w:val="292929"/>
          <w:sz w:val="28"/>
          <w:szCs w:val="28"/>
        </w:rPr>
        <w:drawing>
          <wp:inline distT="0" distB="0" distL="0" distR="0">
            <wp:extent cx="5934710" cy="2200275"/>
            <wp:effectExtent l="0" t="0" r="8890" b="9525"/>
            <wp:docPr id="2" name="Рисунок 2" descr="kr08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kr08v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Default="008B1F33" w:rsidP="008B1F33">
      <w:pPr>
        <w:rPr>
          <w:lang w:val="en-US"/>
        </w:rPr>
      </w:pPr>
    </w:p>
    <w:p w:rsidR="008B1F33" w:rsidRDefault="008B1F33" w:rsidP="008B1F33">
      <w:pPr>
        <w:rPr>
          <w:lang w:val="en-US"/>
        </w:rPr>
      </w:pPr>
    </w:p>
    <w:p w:rsidR="008B1F33" w:rsidRDefault="008B1F33" w:rsidP="008B1F33">
      <w:pPr>
        <w:rPr>
          <w:lang w:val="en-US"/>
        </w:rPr>
      </w:pPr>
    </w:p>
    <w:p w:rsidR="008B1F33" w:rsidRDefault="008B1F33" w:rsidP="008B1F33">
      <w:pPr>
        <w:rPr>
          <w:lang w:val="en-US"/>
        </w:rPr>
      </w:pP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lastRenderedPageBreak/>
        <w:t>Контрольная работа №</w:t>
      </w:r>
      <w:r>
        <w:rPr>
          <w:b/>
          <w:color w:val="292929"/>
          <w:sz w:val="28"/>
          <w:szCs w:val="28"/>
        </w:rPr>
        <w:t>9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r w:rsidRPr="00495538">
        <w:rPr>
          <w:b/>
          <w:color w:val="292929"/>
          <w:sz w:val="28"/>
          <w:szCs w:val="28"/>
        </w:rPr>
        <w:t>Итоговая контрольная работа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Вариант 1</w:t>
      </w:r>
    </w:p>
    <w:p w:rsidR="008B1F33" w:rsidRDefault="008B1F33" w:rsidP="008B1F33">
      <w:pPr>
        <w:jc w:val="center"/>
      </w:pPr>
      <w:r>
        <w:rPr>
          <w:b/>
          <w:noProof/>
          <w:color w:val="292929"/>
          <w:sz w:val="28"/>
          <w:szCs w:val="28"/>
        </w:rPr>
        <w:drawing>
          <wp:inline distT="0" distB="0" distL="0" distR="0">
            <wp:extent cx="5934710" cy="3710940"/>
            <wp:effectExtent l="0" t="0" r="8890" b="3810"/>
            <wp:docPr id="1" name="Рисунок 1" descr="kr09v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kr09v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71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bookmarkStart w:id="0" w:name="_GoBack"/>
      <w:bookmarkEnd w:id="0"/>
    </w:p>
    <w:p w:rsidR="008B1F33" w:rsidRPr="00D00165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>Контрольная работа №</w:t>
      </w:r>
      <w:r>
        <w:rPr>
          <w:b/>
          <w:color w:val="292929"/>
          <w:sz w:val="28"/>
          <w:szCs w:val="28"/>
        </w:rPr>
        <w:t>9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r w:rsidRPr="00495538">
        <w:rPr>
          <w:b/>
          <w:color w:val="292929"/>
          <w:sz w:val="28"/>
          <w:szCs w:val="28"/>
        </w:rPr>
        <w:t>Итоговая контрольная работа</w:t>
      </w:r>
    </w:p>
    <w:p w:rsidR="008B1F33" w:rsidRDefault="008B1F33" w:rsidP="008B1F33">
      <w:pPr>
        <w:jc w:val="center"/>
        <w:rPr>
          <w:b/>
          <w:color w:val="292929"/>
          <w:sz w:val="28"/>
          <w:szCs w:val="28"/>
        </w:rPr>
      </w:pPr>
      <w:r w:rsidRPr="00D00165">
        <w:rPr>
          <w:b/>
          <w:color w:val="292929"/>
          <w:sz w:val="28"/>
          <w:szCs w:val="28"/>
        </w:rPr>
        <w:t xml:space="preserve">Вариант </w:t>
      </w:r>
      <w:r>
        <w:rPr>
          <w:b/>
          <w:color w:val="292929"/>
          <w:sz w:val="28"/>
          <w:szCs w:val="28"/>
        </w:rPr>
        <w:t>2</w:t>
      </w:r>
    </w:p>
    <w:p w:rsidR="002E7C4E" w:rsidRPr="008B1F33" w:rsidRDefault="008B1F33">
      <w:r>
        <w:rPr>
          <w:b/>
          <w:noProof/>
          <w:color w:val="292929"/>
          <w:sz w:val="28"/>
          <w:szCs w:val="28"/>
        </w:rPr>
        <w:drawing>
          <wp:inline distT="0" distB="0" distL="0" distR="0">
            <wp:extent cx="5934075" cy="3752850"/>
            <wp:effectExtent l="0" t="0" r="9525" b="0"/>
            <wp:docPr id="14" name="Рисунок 14" descr="kr09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kr09v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E7C4E" w:rsidRPr="008B1F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2E39AF"/>
    <w:multiLevelType w:val="hybridMultilevel"/>
    <w:tmpl w:val="B47CA9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FFB1E9D"/>
    <w:multiLevelType w:val="hybridMultilevel"/>
    <w:tmpl w:val="16122E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EED536C"/>
    <w:multiLevelType w:val="hybridMultilevel"/>
    <w:tmpl w:val="8480A0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517B"/>
    <w:rsid w:val="00001FFC"/>
    <w:rsid w:val="000067F3"/>
    <w:rsid w:val="00027F55"/>
    <w:rsid w:val="00037F71"/>
    <w:rsid w:val="00046C2B"/>
    <w:rsid w:val="00052B5A"/>
    <w:rsid w:val="000549F4"/>
    <w:rsid w:val="00070C4D"/>
    <w:rsid w:val="000836C3"/>
    <w:rsid w:val="0009116F"/>
    <w:rsid w:val="000924A9"/>
    <w:rsid w:val="000B2C27"/>
    <w:rsid w:val="000B2DA1"/>
    <w:rsid w:val="000B7186"/>
    <w:rsid w:val="000C711A"/>
    <w:rsid w:val="000D63CD"/>
    <w:rsid w:val="000F6762"/>
    <w:rsid w:val="00131338"/>
    <w:rsid w:val="001343F7"/>
    <w:rsid w:val="00141422"/>
    <w:rsid w:val="00141DFD"/>
    <w:rsid w:val="0014634B"/>
    <w:rsid w:val="001502DB"/>
    <w:rsid w:val="0017316C"/>
    <w:rsid w:val="00182393"/>
    <w:rsid w:val="00185957"/>
    <w:rsid w:val="00186F4E"/>
    <w:rsid w:val="00192B65"/>
    <w:rsid w:val="001B54AB"/>
    <w:rsid w:val="001C3CC3"/>
    <w:rsid w:val="001C57AE"/>
    <w:rsid w:val="001E18EF"/>
    <w:rsid w:val="002015B9"/>
    <w:rsid w:val="00205B94"/>
    <w:rsid w:val="0021160E"/>
    <w:rsid w:val="002130BB"/>
    <w:rsid w:val="00224A47"/>
    <w:rsid w:val="0022541B"/>
    <w:rsid w:val="002254BE"/>
    <w:rsid w:val="00251D9F"/>
    <w:rsid w:val="002553FD"/>
    <w:rsid w:val="00264EAE"/>
    <w:rsid w:val="002655F2"/>
    <w:rsid w:val="00283E75"/>
    <w:rsid w:val="002921C8"/>
    <w:rsid w:val="002935C2"/>
    <w:rsid w:val="002A4F7A"/>
    <w:rsid w:val="002A7074"/>
    <w:rsid w:val="002C642E"/>
    <w:rsid w:val="002D0759"/>
    <w:rsid w:val="002D0E0B"/>
    <w:rsid w:val="002D3A5E"/>
    <w:rsid w:val="002E3684"/>
    <w:rsid w:val="002E7C4E"/>
    <w:rsid w:val="002E7C58"/>
    <w:rsid w:val="002F3B70"/>
    <w:rsid w:val="0030134D"/>
    <w:rsid w:val="003124F3"/>
    <w:rsid w:val="00313A41"/>
    <w:rsid w:val="003312A2"/>
    <w:rsid w:val="0033664F"/>
    <w:rsid w:val="00354AE6"/>
    <w:rsid w:val="00362224"/>
    <w:rsid w:val="00362E12"/>
    <w:rsid w:val="00377943"/>
    <w:rsid w:val="0038090D"/>
    <w:rsid w:val="00383442"/>
    <w:rsid w:val="00385C47"/>
    <w:rsid w:val="003A0AE7"/>
    <w:rsid w:val="003A37C2"/>
    <w:rsid w:val="003B0E25"/>
    <w:rsid w:val="003B13EC"/>
    <w:rsid w:val="003D0464"/>
    <w:rsid w:val="003D3806"/>
    <w:rsid w:val="003D669D"/>
    <w:rsid w:val="003D6B47"/>
    <w:rsid w:val="003E1635"/>
    <w:rsid w:val="003E3AE2"/>
    <w:rsid w:val="003E4A54"/>
    <w:rsid w:val="003E4EAB"/>
    <w:rsid w:val="003E688F"/>
    <w:rsid w:val="003F0150"/>
    <w:rsid w:val="00402894"/>
    <w:rsid w:val="00416540"/>
    <w:rsid w:val="004364D0"/>
    <w:rsid w:val="00436AE4"/>
    <w:rsid w:val="00453598"/>
    <w:rsid w:val="00461758"/>
    <w:rsid w:val="00477EBB"/>
    <w:rsid w:val="0048040E"/>
    <w:rsid w:val="004900B0"/>
    <w:rsid w:val="004901F5"/>
    <w:rsid w:val="00492BD5"/>
    <w:rsid w:val="004A598D"/>
    <w:rsid w:val="004B7F3C"/>
    <w:rsid w:val="004C74EF"/>
    <w:rsid w:val="004D0E97"/>
    <w:rsid w:val="004D2392"/>
    <w:rsid w:val="004D517B"/>
    <w:rsid w:val="004E32F6"/>
    <w:rsid w:val="005060A5"/>
    <w:rsid w:val="005157F6"/>
    <w:rsid w:val="00521F9B"/>
    <w:rsid w:val="00523886"/>
    <w:rsid w:val="005325AF"/>
    <w:rsid w:val="00555D5C"/>
    <w:rsid w:val="005608FC"/>
    <w:rsid w:val="00572C52"/>
    <w:rsid w:val="00575B48"/>
    <w:rsid w:val="00583575"/>
    <w:rsid w:val="00585898"/>
    <w:rsid w:val="00587A80"/>
    <w:rsid w:val="00587B60"/>
    <w:rsid w:val="00592F10"/>
    <w:rsid w:val="00593E82"/>
    <w:rsid w:val="005A0C62"/>
    <w:rsid w:val="005B01A9"/>
    <w:rsid w:val="005B1769"/>
    <w:rsid w:val="005B2736"/>
    <w:rsid w:val="005C1B1F"/>
    <w:rsid w:val="005D4CBA"/>
    <w:rsid w:val="005F6970"/>
    <w:rsid w:val="00600667"/>
    <w:rsid w:val="00614E0B"/>
    <w:rsid w:val="006335F4"/>
    <w:rsid w:val="00633706"/>
    <w:rsid w:val="00641A89"/>
    <w:rsid w:val="00647918"/>
    <w:rsid w:val="00651B17"/>
    <w:rsid w:val="00654764"/>
    <w:rsid w:val="00666989"/>
    <w:rsid w:val="006703AF"/>
    <w:rsid w:val="00675795"/>
    <w:rsid w:val="00676092"/>
    <w:rsid w:val="00680019"/>
    <w:rsid w:val="00680EE0"/>
    <w:rsid w:val="006947C6"/>
    <w:rsid w:val="006C1519"/>
    <w:rsid w:val="006C1953"/>
    <w:rsid w:val="006C25EC"/>
    <w:rsid w:val="006D69BB"/>
    <w:rsid w:val="007135B2"/>
    <w:rsid w:val="00724561"/>
    <w:rsid w:val="0073499C"/>
    <w:rsid w:val="007631B6"/>
    <w:rsid w:val="007662FD"/>
    <w:rsid w:val="0076753A"/>
    <w:rsid w:val="007758C2"/>
    <w:rsid w:val="00776960"/>
    <w:rsid w:val="0077764E"/>
    <w:rsid w:val="00793230"/>
    <w:rsid w:val="00796A0D"/>
    <w:rsid w:val="007A1DC9"/>
    <w:rsid w:val="007A77BF"/>
    <w:rsid w:val="007D5253"/>
    <w:rsid w:val="007E14A8"/>
    <w:rsid w:val="008036EF"/>
    <w:rsid w:val="0080434F"/>
    <w:rsid w:val="00816354"/>
    <w:rsid w:val="008263FA"/>
    <w:rsid w:val="00836AED"/>
    <w:rsid w:val="00864040"/>
    <w:rsid w:val="0088748C"/>
    <w:rsid w:val="008A56CF"/>
    <w:rsid w:val="008B0A48"/>
    <w:rsid w:val="008B1F33"/>
    <w:rsid w:val="008D64A8"/>
    <w:rsid w:val="008E09F6"/>
    <w:rsid w:val="008E2777"/>
    <w:rsid w:val="008F1926"/>
    <w:rsid w:val="008F7DBE"/>
    <w:rsid w:val="00902EEC"/>
    <w:rsid w:val="00910F62"/>
    <w:rsid w:val="009243A8"/>
    <w:rsid w:val="00961A09"/>
    <w:rsid w:val="009644F9"/>
    <w:rsid w:val="00965A28"/>
    <w:rsid w:val="00980936"/>
    <w:rsid w:val="00994EB2"/>
    <w:rsid w:val="009A0E79"/>
    <w:rsid w:val="009A16EB"/>
    <w:rsid w:val="009A39B4"/>
    <w:rsid w:val="009A7FF6"/>
    <w:rsid w:val="009B1401"/>
    <w:rsid w:val="009B2240"/>
    <w:rsid w:val="009C22D9"/>
    <w:rsid w:val="009F0FBA"/>
    <w:rsid w:val="009F43EF"/>
    <w:rsid w:val="00AA1447"/>
    <w:rsid w:val="00AC48DD"/>
    <w:rsid w:val="00B34355"/>
    <w:rsid w:val="00B677D0"/>
    <w:rsid w:val="00B70F88"/>
    <w:rsid w:val="00B8042C"/>
    <w:rsid w:val="00B85036"/>
    <w:rsid w:val="00B86E09"/>
    <w:rsid w:val="00B921AD"/>
    <w:rsid w:val="00B92486"/>
    <w:rsid w:val="00B93281"/>
    <w:rsid w:val="00BA05EE"/>
    <w:rsid w:val="00BB5E72"/>
    <w:rsid w:val="00BC152A"/>
    <w:rsid w:val="00BC1E76"/>
    <w:rsid w:val="00BC71BD"/>
    <w:rsid w:val="00BE3472"/>
    <w:rsid w:val="00BE496C"/>
    <w:rsid w:val="00BF74B6"/>
    <w:rsid w:val="00C04F95"/>
    <w:rsid w:val="00C0678E"/>
    <w:rsid w:val="00C23D0F"/>
    <w:rsid w:val="00C302DC"/>
    <w:rsid w:val="00C47A90"/>
    <w:rsid w:val="00C512FB"/>
    <w:rsid w:val="00C55623"/>
    <w:rsid w:val="00C60AA1"/>
    <w:rsid w:val="00C63F12"/>
    <w:rsid w:val="00C74DC6"/>
    <w:rsid w:val="00C80A61"/>
    <w:rsid w:val="00CA51D1"/>
    <w:rsid w:val="00CD0890"/>
    <w:rsid w:val="00CD1620"/>
    <w:rsid w:val="00CE2139"/>
    <w:rsid w:val="00D1131C"/>
    <w:rsid w:val="00D257F2"/>
    <w:rsid w:val="00D36902"/>
    <w:rsid w:val="00D53F27"/>
    <w:rsid w:val="00D561C1"/>
    <w:rsid w:val="00D6046B"/>
    <w:rsid w:val="00D873B3"/>
    <w:rsid w:val="00DA2176"/>
    <w:rsid w:val="00DA5E13"/>
    <w:rsid w:val="00DA7D14"/>
    <w:rsid w:val="00DB064A"/>
    <w:rsid w:val="00DB2B4B"/>
    <w:rsid w:val="00DB450E"/>
    <w:rsid w:val="00DC3982"/>
    <w:rsid w:val="00DC39A6"/>
    <w:rsid w:val="00DC5623"/>
    <w:rsid w:val="00DE046B"/>
    <w:rsid w:val="00DE414E"/>
    <w:rsid w:val="00DF2E09"/>
    <w:rsid w:val="00E13C77"/>
    <w:rsid w:val="00E2090D"/>
    <w:rsid w:val="00E34D17"/>
    <w:rsid w:val="00E35128"/>
    <w:rsid w:val="00E401F0"/>
    <w:rsid w:val="00E612CA"/>
    <w:rsid w:val="00E70F7A"/>
    <w:rsid w:val="00E736CF"/>
    <w:rsid w:val="00E85A5E"/>
    <w:rsid w:val="00E96883"/>
    <w:rsid w:val="00EB2564"/>
    <w:rsid w:val="00EC477D"/>
    <w:rsid w:val="00EC4E96"/>
    <w:rsid w:val="00ED010C"/>
    <w:rsid w:val="00EE1757"/>
    <w:rsid w:val="00EE21FC"/>
    <w:rsid w:val="00EF4857"/>
    <w:rsid w:val="00F03BD6"/>
    <w:rsid w:val="00F11911"/>
    <w:rsid w:val="00F12CF3"/>
    <w:rsid w:val="00F419FD"/>
    <w:rsid w:val="00F422EE"/>
    <w:rsid w:val="00F46E22"/>
    <w:rsid w:val="00F557D0"/>
    <w:rsid w:val="00F62122"/>
    <w:rsid w:val="00F632D5"/>
    <w:rsid w:val="00F673C3"/>
    <w:rsid w:val="00F811A2"/>
    <w:rsid w:val="00FA3E77"/>
    <w:rsid w:val="00FA4219"/>
    <w:rsid w:val="00FA64DB"/>
    <w:rsid w:val="00FB0F31"/>
    <w:rsid w:val="00FB3342"/>
    <w:rsid w:val="00FB3A1F"/>
    <w:rsid w:val="00FB4107"/>
    <w:rsid w:val="00FB65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B1F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B1F3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B1F33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B1F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B1F3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B1F33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image" Target="media/image20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63" Type="http://schemas.openxmlformats.org/officeDocument/2006/relationships/image" Target="media/image33.png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image" Target="media/image12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61" Type="http://schemas.openxmlformats.org/officeDocument/2006/relationships/image" Target="media/image31.png"/><Relationship Id="rId10" Type="http://schemas.openxmlformats.org/officeDocument/2006/relationships/image" Target="media/image4.png"/><Relationship Id="rId19" Type="http://schemas.openxmlformats.org/officeDocument/2006/relationships/image" Target="media/image9.png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34.png"/><Relationship Id="rId8" Type="http://schemas.openxmlformats.org/officeDocument/2006/relationships/image" Target="media/image2.png"/><Relationship Id="rId51" Type="http://schemas.openxmlformats.org/officeDocument/2006/relationships/image" Target="media/image26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8A9BA1-0FB5-4727-AB39-3633E3E2BD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434</Words>
  <Characters>2475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итель</dc:creator>
  <cp:keywords/>
  <dc:description/>
  <cp:lastModifiedBy>Учитель</cp:lastModifiedBy>
  <cp:revision>4</cp:revision>
  <dcterms:created xsi:type="dcterms:W3CDTF">2016-08-11T07:39:00Z</dcterms:created>
  <dcterms:modified xsi:type="dcterms:W3CDTF">2016-08-11T07:43:00Z</dcterms:modified>
</cp:coreProperties>
</file>